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7" r:id="rId2"/>
    <p:sldId id="259" r:id="rId3"/>
    <p:sldId id="260" r:id="rId4"/>
    <p:sldId id="262" r:id="rId5"/>
    <p:sldId id="261" r:id="rId6"/>
    <p:sldId id="263" r:id="rId7"/>
    <p:sldId id="264" r:id="rId8"/>
    <p:sldId id="265" r:id="rId9"/>
    <p:sldId id="267" r:id="rId10"/>
    <p:sldId id="268" r:id="rId11"/>
    <p:sldId id="269" r:id="rId12"/>
    <p:sldId id="297" r:id="rId13"/>
    <p:sldId id="276" r:id="rId14"/>
    <p:sldId id="279" r:id="rId15"/>
    <p:sldId id="280" r:id="rId16"/>
    <p:sldId id="281" r:id="rId17"/>
    <p:sldId id="282" r:id="rId18"/>
    <p:sldId id="283" r:id="rId19"/>
    <p:sldId id="284" r:id="rId20"/>
    <p:sldId id="288" r:id="rId21"/>
    <p:sldId id="291" r:id="rId22"/>
    <p:sldId id="292" r:id="rId23"/>
    <p:sldId id="293" r:id="rId24"/>
    <p:sldId id="294" r:id="rId25"/>
    <p:sldId id="296" r:id="rId26"/>
    <p:sldId id="295" r:id="rId27"/>
    <p:sldId id="270" r:id="rId28"/>
    <p:sldId id="271" r:id="rId29"/>
    <p:sldId id="272" r:id="rId30"/>
    <p:sldId id="27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43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5-02-27T01:13:50.4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01 3722 0,'0'17'125,"0"89"-93,0 0-1,0-18 0,0-52 0,0-1 1,0-18-1,0 1-16,0 17 17,0-17 30,0 88-31,35-71 63,-18 0-31,1 18-48</inkml:trace>
  <inkml:trace contextRef="#ctx0" brushRef="#br0" timeOffset="1444.18">11571 4075 0,'-18'0'78,"36"-18"109,35 0-156,-18 18-31,1-17 32,-19 17-17,18 0 1,1 0 0,-1-36-1,18 36 1,-18 0 15,-17 0-15,0 0-1,-1 0 17,18 0-17,1 0-15,-1 0 63,0 0-16</inkml:trace>
  <inkml:trace contextRef="#ctx0" brushRef="#br0" timeOffset="2802.03">12083 3704 0,'0'35'157,"0"36"-142,0-18 1,17 35-1,-17-53 1,53 18 0,-53-17 15,0-1-15,0-18-1,0 19 1,0-1 31,0 0 109,0-17-125,0 0 0,0-1 79,0 1-95,35-18 32,-35 18-31</inkml:trace>
  <inkml:trace contextRef="#ctx0" brushRef="#br0" timeOffset="103148.87">8837 4075 0,'0'17'281,"18"36"-249,-1-53-17,-17 53 1,36-18 15,-36-17-15,0 0 15,17 17 0,-17 0-15,0-17-1,0-1 1,18 19 0,-18-19 15,0 19 0,0-1-15,35 0 62,-35-17-47,0-1 32,0 1-16,0 0-32,0-1 1,0 19 31</inkml:trace>
  <inkml:trace contextRef="#ctx0" brushRef="#br0" timeOffset="105184.35">8837 4762 0,'0'-17'62,"0"52"110,0 0-156,0-17-1,0 17 1,0-17 0,0 0-1,0 17 1,0 0 0,-35-17-1,35 17 1,0 0-1,0-17 17,0 0-1,-35 17 0,35-17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F7BF7B-927E-402A-9814-182E2E5D8AA1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B729D-7798-4E90-9A9F-834A3C889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39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289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473860-DAB0-6EB2-C487-B9AA9C7EB9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9D9C341-79C7-F157-6563-71668B49F1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D70C4AB-EBBE-37D3-8688-B1CCFEDE97C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669B7E-02A9-23CB-1B9A-3567F4BD107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643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96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87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9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16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21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04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22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22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020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55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38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A0DAA-EE78-4F07-B36E-C9FB50C9DD04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33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png"/><Relationship Id="rId5" Type="http://schemas.openxmlformats.org/officeDocument/2006/relationships/image" Target="../media/image9.wmf"/><Relationship Id="rId10" Type="http://schemas.openxmlformats.org/officeDocument/2006/relationships/customXml" Target="../ink/ink1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2362200" y="1295400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52800" y="1295400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362200" y="2895600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8575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62400" y="18288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038600" y="19050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57500" y="1981200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3297382" y="1440874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2914650" y="766474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1943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610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096000" y="1290926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086600" y="1290926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096000" y="2891126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5913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7696200" y="1824326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772400" y="1900526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591300" y="1976726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031182" y="1436400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6648450" y="76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676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8343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1752600" y="38100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50926"/>
              </p:ext>
            </p:extLst>
          </p:nvPr>
        </p:nvGraphicFramePr>
        <p:xfrm>
          <a:off x="2400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04560" progId="Equation.DSMT4">
                  <p:embed/>
                </p:oleObj>
              </mc:Choice>
              <mc:Fallback>
                <p:oleObj name="Equation" r:id="rId2" imgW="2590560" imgH="304560" progId="Equation.DSMT4">
                  <p:embed/>
                  <p:pic>
                    <p:nvPicPr>
                      <p:cNvPr id="0" name="Đối tượng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2362200" y="5029200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96917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2667000" y="14779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667000" y="3535362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2667000" y="1477962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667000" y="33067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819400" y="33067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09800" y="35052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247900" y="990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038600" y="32305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2667000" y="16764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200400" y="22860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276600" y="23622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829300" y="14478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829300" y="3505200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5829300" y="1447800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29300" y="3276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81700" y="32766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5372100" y="3475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7200900" y="3200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5829300" y="16462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6362700" y="22558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6438900" y="23320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>
            <a:off x="5372100" y="1066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1752600" y="304800"/>
            <a:ext cx="81534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219200" y="4267200"/>
            <a:ext cx="9067800" cy="178276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64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1" grpId="0"/>
      <p:bldP spid="25" grpId="0"/>
      <p:bldP spid="31" grpId="0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4495800" y="12954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819400" y="3429000"/>
            <a:ext cx="167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19400" y="1295400"/>
            <a:ext cx="16764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2672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267200" y="3200400"/>
            <a:ext cx="228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629400" y="1828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629400" y="34290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6629400" y="1828800"/>
            <a:ext cx="2133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629400" y="32004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9342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4076700" y="33528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2209800" y="32924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267200" y="914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134100" y="3352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6057900" y="1417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8534400" y="3276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35" name="Freeform 34"/>
          <p:cNvSpPr/>
          <p:nvPr/>
        </p:nvSpPr>
        <p:spPr>
          <a:xfrm>
            <a:off x="8491342" y="3276601"/>
            <a:ext cx="84622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4378037" y="1447801"/>
            <a:ext cx="110837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4378036" y="2628900"/>
            <a:ext cx="2892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467600" y="3367882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533401" y="304800"/>
            <a:ext cx="10210798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 vu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vi-VN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họn kề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685800" y="4215848"/>
            <a:ext cx="9906000" cy="2057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84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 animBg="1"/>
      <p:bldP spid="40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FA9CCD-CF17-B0B4-499C-68137BA7F51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D8BC914-456F-CC57-97CA-8C4A017E5E59}"/>
              </a:ext>
            </a:extLst>
          </p:cNvPr>
          <p:cNvCxnSpPr/>
          <p:nvPr/>
        </p:nvCxnSpPr>
        <p:spPr>
          <a:xfrm>
            <a:off x="4381500" y="792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CDF2C51-A338-BAE9-DF9B-8C77450ECBFB}"/>
              </a:ext>
            </a:extLst>
          </p:cNvPr>
          <p:cNvCxnSpPr/>
          <p:nvPr/>
        </p:nvCxnSpPr>
        <p:spPr>
          <a:xfrm>
            <a:off x="4381500" y="792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D9F2A22-E120-110E-957A-2F17CE5D1A39}"/>
              </a:ext>
            </a:extLst>
          </p:cNvPr>
          <p:cNvCxnSpPr/>
          <p:nvPr/>
        </p:nvCxnSpPr>
        <p:spPr>
          <a:xfrm>
            <a:off x="4381500" y="2239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99A85CE-C3E4-D026-B5B9-FE379258484B}"/>
              </a:ext>
            </a:extLst>
          </p:cNvPr>
          <p:cNvCxnSpPr/>
          <p:nvPr/>
        </p:nvCxnSpPr>
        <p:spPr>
          <a:xfrm>
            <a:off x="4533900" y="2239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>
            <a:extLst>
              <a:ext uri="{FF2B5EF4-FFF2-40B4-BE49-F238E27FC236}">
                <a16:creationId xmlns:a16="http://schemas.microsoft.com/office/drawing/2014/main" id="{D17873E7-11C6-87AD-D180-8DBB3A7F1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38600" y="3048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0CE8CD31-727C-6568-7B93-DA99A11AB0D4}"/>
              </a:ext>
            </a:extLst>
          </p:cNvPr>
          <p:cNvSpPr txBox="1">
            <a:spLocks/>
          </p:cNvSpPr>
          <p:nvPr/>
        </p:nvSpPr>
        <p:spPr>
          <a:xfrm>
            <a:off x="5562600" y="2392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3C932DA4-FCAC-5CCB-3B3A-9B7A6EFAEE12}"/>
              </a:ext>
            </a:extLst>
          </p:cNvPr>
          <p:cNvSpPr txBox="1">
            <a:spLocks/>
          </p:cNvSpPr>
          <p:nvPr/>
        </p:nvSpPr>
        <p:spPr>
          <a:xfrm>
            <a:off x="40005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3FA448-2F8C-0AA8-0F95-428E287FCFD7}"/>
              </a:ext>
            </a:extLst>
          </p:cNvPr>
          <p:cNvCxnSpPr/>
          <p:nvPr/>
        </p:nvCxnSpPr>
        <p:spPr>
          <a:xfrm>
            <a:off x="4914900" y="2323306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3DF996E-3DC9-A50E-E17E-E7F067116336}"/>
              </a:ext>
            </a:extLst>
          </p:cNvPr>
          <p:cNvCxnSpPr/>
          <p:nvPr/>
        </p:nvCxnSpPr>
        <p:spPr>
          <a:xfrm>
            <a:off x="5981700" y="822324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78D73CF-DC77-0B87-34D6-22C47AC79CE7}"/>
              </a:ext>
            </a:extLst>
          </p:cNvPr>
          <p:cNvCxnSpPr/>
          <p:nvPr/>
        </p:nvCxnSpPr>
        <p:spPr>
          <a:xfrm>
            <a:off x="5981700" y="822324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45D67DE-BCD6-CD4B-3245-E6BBC88F28B0}"/>
              </a:ext>
            </a:extLst>
          </p:cNvPr>
          <p:cNvCxnSpPr/>
          <p:nvPr/>
        </p:nvCxnSpPr>
        <p:spPr>
          <a:xfrm>
            <a:off x="5981700" y="2270124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37811FA4-F328-23BC-3338-43503AE6BB92}"/>
              </a:ext>
            </a:extLst>
          </p:cNvPr>
          <p:cNvCxnSpPr/>
          <p:nvPr/>
        </p:nvCxnSpPr>
        <p:spPr>
          <a:xfrm>
            <a:off x="6134100" y="2270124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>
            <a:extLst>
              <a:ext uri="{FF2B5EF4-FFF2-40B4-BE49-F238E27FC236}">
                <a16:creationId xmlns:a16="http://schemas.microsoft.com/office/drawing/2014/main" id="{9B37F6CF-575F-CEE7-2107-FB2837C1A692}"/>
              </a:ext>
            </a:extLst>
          </p:cNvPr>
          <p:cNvSpPr txBox="1">
            <a:spLocks/>
          </p:cNvSpPr>
          <p:nvPr/>
        </p:nvSpPr>
        <p:spPr>
          <a:xfrm>
            <a:off x="5676900" y="3349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1" name="Title 1">
            <a:extLst>
              <a:ext uri="{FF2B5EF4-FFF2-40B4-BE49-F238E27FC236}">
                <a16:creationId xmlns:a16="http://schemas.microsoft.com/office/drawing/2014/main" id="{A46E7F26-353A-58A5-7440-804B0179E912}"/>
              </a:ext>
            </a:extLst>
          </p:cNvPr>
          <p:cNvSpPr txBox="1">
            <a:spLocks/>
          </p:cNvSpPr>
          <p:nvPr/>
        </p:nvSpPr>
        <p:spPr>
          <a:xfrm>
            <a:off x="4991100" y="24685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>
            <a:extLst>
              <a:ext uri="{FF2B5EF4-FFF2-40B4-BE49-F238E27FC236}">
                <a16:creationId xmlns:a16="http://schemas.microsoft.com/office/drawing/2014/main" id="{FCB69CBA-9B2B-7FCA-EB2E-2D52064683AB}"/>
              </a:ext>
            </a:extLst>
          </p:cNvPr>
          <p:cNvSpPr txBox="1">
            <a:spLocks/>
          </p:cNvSpPr>
          <p:nvPr/>
        </p:nvSpPr>
        <p:spPr>
          <a:xfrm>
            <a:off x="67437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9FF1FFF-69A4-CE78-3533-DECC6AB8BA13}"/>
              </a:ext>
            </a:extLst>
          </p:cNvPr>
          <p:cNvCxnSpPr/>
          <p:nvPr/>
        </p:nvCxnSpPr>
        <p:spPr>
          <a:xfrm>
            <a:off x="4400550" y="2392362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1F7DFBB-0ED5-7871-63AD-AADF75CC5F17}"/>
              </a:ext>
            </a:extLst>
          </p:cNvPr>
          <p:cNvCxnSpPr/>
          <p:nvPr/>
        </p:nvCxnSpPr>
        <p:spPr>
          <a:xfrm>
            <a:off x="5981700" y="2422524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1C95D609-C77A-2912-16FC-229DB3BFEF3D}"/>
              </a:ext>
            </a:extLst>
          </p:cNvPr>
          <p:cNvCxnSpPr/>
          <p:nvPr/>
        </p:nvCxnSpPr>
        <p:spPr>
          <a:xfrm>
            <a:off x="4991100" y="2323306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19335D69-71F8-3CDC-F72A-6413C6ACEFD0}"/>
              </a:ext>
            </a:extLst>
          </p:cNvPr>
          <p:cNvCxnSpPr/>
          <p:nvPr/>
        </p:nvCxnSpPr>
        <p:spPr>
          <a:xfrm>
            <a:off x="6515100" y="234632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E43D1B9-27B6-BA3A-543D-86873F89BD5F}"/>
              </a:ext>
            </a:extLst>
          </p:cNvPr>
          <p:cNvCxnSpPr/>
          <p:nvPr/>
        </p:nvCxnSpPr>
        <p:spPr>
          <a:xfrm>
            <a:off x="6591300" y="234632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DDBCF962-0188-163D-C3B9-E2717D950E24}"/>
              </a:ext>
            </a:extLst>
          </p:cNvPr>
          <p:cNvCxnSpPr/>
          <p:nvPr/>
        </p:nvCxnSpPr>
        <p:spPr>
          <a:xfrm flipV="1">
            <a:off x="4876800" y="15922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A1ACF9E-8F33-736C-5CCF-21E130D4D862}"/>
              </a:ext>
            </a:extLst>
          </p:cNvPr>
          <p:cNvCxnSpPr/>
          <p:nvPr/>
        </p:nvCxnSpPr>
        <p:spPr>
          <a:xfrm flipV="1">
            <a:off x="6477000" y="1660524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ubtitle 2">
            <a:extLst>
              <a:ext uri="{FF2B5EF4-FFF2-40B4-BE49-F238E27FC236}">
                <a16:creationId xmlns:a16="http://schemas.microsoft.com/office/drawing/2014/main" id="{5ACFD1E4-9D25-2B1F-C4DE-EFDB67881307}"/>
              </a:ext>
            </a:extLst>
          </p:cNvPr>
          <p:cNvSpPr txBox="1">
            <a:spLocks/>
          </p:cNvSpPr>
          <p:nvPr/>
        </p:nvSpPr>
        <p:spPr>
          <a:xfrm>
            <a:off x="1066800" y="4359276"/>
            <a:ext cx="10439400" cy="2019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507437-3F07-C20A-6F6C-59EEFABFA978}"/>
              </a:ext>
            </a:extLst>
          </p:cNvPr>
          <p:cNvSpPr txBox="1">
            <a:spLocks/>
          </p:cNvSpPr>
          <p:nvPr/>
        </p:nvSpPr>
        <p:spPr>
          <a:xfrm>
            <a:off x="685800" y="3025776"/>
            <a:ext cx="10210798" cy="8763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 huyền -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 vuô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379600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2362200" y="30940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362200" y="30940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362200" y="45418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14600" y="45418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019300" y="2606676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3543300" y="469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981200" y="46640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2895600" y="4625182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962400" y="31242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962400" y="31242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962400" y="45720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114800" y="45720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6576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2971800" y="4770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4724400" y="46640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6477000" y="3627438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8763000" y="2636838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6477000" y="2636838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8763000" y="3627438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6477000" y="3627438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8534400" y="2789239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8534400" y="4465638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8648700" y="2789239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8648700" y="4465638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057900" y="35972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8496300" y="2103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9105900" y="34448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8534400" y="4618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4800600" y="5684838"/>
            <a:ext cx="2209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</a:t>
            </a: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3009900" y="53498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7886700" y="52736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381250" y="46942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962400" y="47244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Subtitle 2"/>
          <p:cNvSpPr txBox="1">
            <a:spLocks/>
          </p:cNvSpPr>
          <p:nvPr/>
        </p:nvSpPr>
        <p:spPr>
          <a:xfrm>
            <a:off x="304800" y="533400"/>
            <a:ext cx="112776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,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2971800" y="4625182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495800" y="4648201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572000" y="4648201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857500" y="3894138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4457700" y="3962400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467600" y="3094038"/>
            <a:ext cx="1524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7543800" y="4076700"/>
            <a:ext cx="762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44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381500" y="792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81500" y="792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81500" y="2239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33900" y="2239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038600" y="3048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5562600" y="2392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0005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4914900" y="2323306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81700" y="822324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81700" y="822324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81700" y="2270124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34100" y="2270124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676900" y="3349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4991100" y="24685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67437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400550" y="2392362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81700" y="2422524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991100" y="2323306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515100" y="234632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591300" y="234632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876800" y="15922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6477000" y="1660524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>
            <a:off x="1981200" y="88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2172566" y="3505200"/>
            <a:ext cx="8114434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2105026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= A’C’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21800"/>
              </p:ext>
            </p:extLst>
          </p:nvPr>
        </p:nvGraphicFramePr>
        <p:xfrm>
          <a:off x="1905001" y="5286376"/>
          <a:ext cx="3408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317160" progId="Equation.DSMT4">
                  <p:embed/>
                </p:oleObj>
              </mc:Choice>
              <mc:Fallback>
                <p:oleObj name="Equation" r:id="rId3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5286376"/>
                        <a:ext cx="3408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ubtitle 2"/>
          <p:cNvSpPr txBox="1">
            <a:spLocks/>
          </p:cNvSpPr>
          <p:nvPr/>
        </p:nvSpPr>
        <p:spPr>
          <a:xfrm>
            <a:off x="5534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2209800" y="46482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C = B’C’</a:t>
            </a:r>
          </a:p>
        </p:txBody>
      </p:sp>
    </p:spTree>
    <p:extLst>
      <p:ext uri="{BB962C8B-B14F-4D97-AF65-F5344CB8AC3E}">
        <p14:creationId xmlns:p14="http://schemas.microsoft.com/office/powerpoint/2010/main" val="24832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43" grpId="0"/>
      <p:bldP spid="44" grpId="0"/>
      <p:bldP spid="45" grpId="0"/>
      <p:bldP spid="47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4533900" y="1874838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6819900" y="884238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533900" y="884238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19900" y="1874838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533900" y="1874838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591300" y="1036639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6591300" y="2713038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6705600" y="1036639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705600" y="2713038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4114800" y="18446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6553200" y="350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162800" y="16922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65913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5524500" y="1341438"/>
            <a:ext cx="1524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600700" y="2324100"/>
            <a:ext cx="762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1"/>
          <p:cNvSpPr txBox="1">
            <a:spLocks/>
          </p:cNvSpPr>
          <p:nvPr/>
        </p:nvSpPr>
        <p:spPr>
          <a:xfrm>
            <a:off x="1981200" y="88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2172566" y="3505200"/>
            <a:ext cx="8114434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Q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6" name="Subtitle 2"/>
          <p:cNvSpPr txBox="1">
            <a:spLocks/>
          </p:cNvSpPr>
          <p:nvPr/>
        </p:nvSpPr>
        <p:spPr>
          <a:xfrm>
            <a:off x="2105026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57362"/>
              </p:ext>
            </p:extLst>
          </p:nvPr>
        </p:nvGraphicFramePr>
        <p:xfrm>
          <a:off x="2027239" y="5257801"/>
          <a:ext cx="3163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68280" progId="Equation.DSMT4">
                  <p:embed/>
                </p:oleObj>
              </mc:Choice>
              <mc:Fallback>
                <p:oleObj name="Equation" r:id="rId3" imgW="2793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9" y="5257801"/>
                        <a:ext cx="31638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5534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2209800" y="46482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N = MQ</a:t>
            </a:r>
          </a:p>
        </p:txBody>
      </p:sp>
    </p:spTree>
    <p:extLst>
      <p:ext uri="{BB962C8B-B14F-4D97-AF65-F5344CB8AC3E}">
        <p14:creationId xmlns:p14="http://schemas.microsoft.com/office/powerpoint/2010/main" val="168021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4" grpId="0"/>
      <p:bldP spid="45" grpId="0"/>
      <p:bldP spid="46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381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81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81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33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914900" y="4091782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81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81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81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34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400550" y="4191000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81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953000" y="4091782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515100" y="4114801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591300" y="4114801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67200" y="3360738"/>
            <a:ext cx="266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867400" y="3513138"/>
            <a:ext cx="266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2133600" y="533400"/>
            <a:ext cx="9525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2057400" y="49530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1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169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381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81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81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33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914900" y="4091782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81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81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81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34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400550" y="41608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81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515100" y="4114801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838200" y="533400"/>
            <a:ext cx="94488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2133600" y="50292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Freeform 2"/>
          <p:cNvSpPr/>
          <p:nvPr/>
        </p:nvSpPr>
        <p:spPr>
          <a:xfrm>
            <a:off x="5278545" y="3962401"/>
            <a:ext cx="27746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6858000" y="3962401"/>
            <a:ext cx="27746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68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  <p:bldP spid="3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381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81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81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33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81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81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81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34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400550" y="41608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81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1371601" y="533400"/>
            <a:ext cx="8915399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2133600" y="50292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3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914900" y="33909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477000" y="33528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4391891" y="2826327"/>
            <a:ext cx="166366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005834" y="2819400"/>
            <a:ext cx="166366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109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4381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81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81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33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81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81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81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34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400550" y="41608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81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685800" y="533400"/>
            <a:ext cx="96012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2133600" y="50292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4914900" y="33909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477000" y="33528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48006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8768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3246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008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72318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2362200" y="1295400"/>
            <a:ext cx="990600" cy="1600200"/>
          </a:xfrm>
          <a:prstGeom prst="line">
            <a:avLst/>
          </a:prstGeom>
          <a:ln w="444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52800" y="1295400"/>
            <a:ext cx="1676400" cy="1600200"/>
          </a:xfrm>
          <a:prstGeom prst="line">
            <a:avLst/>
          </a:prstGeom>
          <a:ln w="444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362200" y="2895600"/>
            <a:ext cx="2667000" cy="0"/>
          </a:xfrm>
          <a:prstGeom prst="line">
            <a:avLst/>
          </a:prstGeom>
          <a:ln w="444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8575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57500" y="1981200"/>
            <a:ext cx="114300" cy="11430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3297382" y="1440874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2914650" y="766474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1943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610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1752600" y="38100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21941"/>
              </p:ext>
            </p:extLst>
          </p:nvPr>
        </p:nvGraphicFramePr>
        <p:xfrm>
          <a:off x="2400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04560" progId="Equation.DSMT4">
                  <p:embed/>
                </p:oleObj>
              </mc:Choice>
              <mc:Fallback>
                <p:oleObj name="Equation" r:id="rId2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2362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" name="Freeform 2"/>
          <p:cNvSpPr/>
          <p:nvPr/>
        </p:nvSpPr>
        <p:spPr>
          <a:xfrm>
            <a:off x="2493818" y="2701637"/>
            <a:ext cx="125908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452256" y="2784764"/>
            <a:ext cx="112145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6172200" y="1290926"/>
            <a:ext cx="990600" cy="1600200"/>
          </a:xfrm>
          <a:prstGeom prst="line">
            <a:avLst/>
          </a:prstGeom>
          <a:ln w="476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62800" y="1290926"/>
            <a:ext cx="1676400" cy="1600200"/>
          </a:xfrm>
          <a:prstGeom prst="line">
            <a:avLst/>
          </a:prstGeom>
          <a:ln w="476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172200" y="2891126"/>
            <a:ext cx="2667000" cy="0"/>
          </a:xfrm>
          <a:prstGeom prst="line">
            <a:avLst/>
          </a:prstGeom>
          <a:ln w="476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6675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667500" y="1976726"/>
            <a:ext cx="114300" cy="114300"/>
          </a:xfrm>
          <a:prstGeom prst="line">
            <a:avLst/>
          </a:pr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7107382" y="1436400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6724650" y="76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57531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84201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50" name="Freeform 49"/>
          <p:cNvSpPr/>
          <p:nvPr/>
        </p:nvSpPr>
        <p:spPr>
          <a:xfrm>
            <a:off x="6303818" y="2697163"/>
            <a:ext cx="125908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6262256" y="2780290"/>
            <a:ext cx="112145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 w="317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47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71" grpId="0"/>
      <p:bldP spid="3" grpId="0" animBg="1"/>
      <p:bldP spid="4" grpId="0" animBg="1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2362200" y="2971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62200" y="29718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62200" y="45720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362200" y="31242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62200" y="4419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14600" y="2971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14600" y="4419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438400" y="2971800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438400" y="2971800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29000" y="4495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352800" y="2895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1828800" y="2560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905000" y="457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3434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114800" y="4541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6629400" y="4038600"/>
            <a:ext cx="2590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696200" y="29718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6629400" y="29718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629400" y="40386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696200" y="29718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7696200" y="40386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8486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696200" y="41910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7277100" y="2438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6057900" y="3733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9067800" y="3779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7315200" y="5227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3" name="Subtitle 2"/>
          <p:cNvSpPr txBox="1">
            <a:spLocks/>
          </p:cNvSpPr>
          <p:nvPr/>
        </p:nvSpPr>
        <p:spPr>
          <a:xfrm>
            <a:off x="1752600" y="304800"/>
            <a:ext cx="87630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68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9" grpId="0"/>
      <p:bldP spid="40" grpId="0"/>
      <p:bldP spid="41" grpId="0"/>
      <p:bldP spid="42" grpId="0"/>
      <p:bldP spid="4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2362200" y="6397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62200" y="6397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62200" y="22399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362200" y="7921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62200" y="20875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14600" y="639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14600" y="2087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438400" y="639762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438400" y="639762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4290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352800" y="563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1828800" y="228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905000" y="22399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343400" y="304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1148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1676400" y="2743200"/>
            <a:ext cx="87630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, ta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2732200" y="3844131"/>
            <a:ext cx="23622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N = PQ</a:t>
            </a:r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2514600" y="4532312"/>
            <a:ext cx="38862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1676400" y="5143500"/>
            <a:ext cx="8458200" cy="1333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theo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20660"/>
              </p:ext>
            </p:extLst>
          </p:nvPr>
        </p:nvGraphicFramePr>
        <p:xfrm>
          <a:off x="2946514" y="2849563"/>
          <a:ext cx="1171013" cy="35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77480" progId="Equation.DSMT4">
                  <p:embed/>
                </p:oleObj>
              </mc:Choice>
              <mc:Fallback>
                <p:oleObj name="Equation" r:id="rId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46514" y="2849563"/>
                        <a:ext cx="1171013" cy="35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87042"/>
              </p:ext>
            </p:extLst>
          </p:nvPr>
        </p:nvGraphicFramePr>
        <p:xfrm>
          <a:off x="6778625" y="2855914"/>
          <a:ext cx="990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8625" y="2855914"/>
                        <a:ext cx="9906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50772"/>
              </p:ext>
            </p:extLst>
          </p:nvPr>
        </p:nvGraphicFramePr>
        <p:xfrm>
          <a:off x="3054350" y="5260975"/>
          <a:ext cx="2355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4350" y="5260975"/>
                        <a:ext cx="23558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8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2933700" y="1676400"/>
            <a:ext cx="2590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000500" y="6096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933700" y="6096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33700" y="16764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000500" y="6096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4000500" y="16764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152900" y="16764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000500" y="18288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581400" y="76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2362200" y="1371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5372100" y="1417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36195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1752600" y="3238500"/>
            <a:ext cx="8763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           và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, ta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2357437" y="4129882"/>
            <a:ext cx="8763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H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6690"/>
              </p:ext>
            </p:extLst>
          </p:nvPr>
        </p:nvGraphicFramePr>
        <p:xfrm>
          <a:off x="2390776" y="4680744"/>
          <a:ext cx="1952649" cy="45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31640" progId="Equation.DSMT4">
                  <p:embed/>
                </p:oleObj>
              </mc:Choice>
              <mc:Fallback>
                <p:oleObj name="Equation" r:id="rId2" imgW="1854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6" y="4680744"/>
                        <a:ext cx="1952649" cy="45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ubtitle 2"/>
          <p:cNvSpPr txBox="1">
            <a:spLocks/>
          </p:cNvSpPr>
          <p:nvPr/>
        </p:nvSpPr>
        <p:spPr>
          <a:xfrm>
            <a:off x="1600200" y="5105400"/>
            <a:ext cx="8763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a                      theo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9474"/>
              </p:ext>
            </p:extLst>
          </p:nvPr>
        </p:nvGraphicFramePr>
        <p:xfrm>
          <a:off x="2927351" y="3398838"/>
          <a:ext cx="987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164880" progId="Equation.DSMT4">
                  <p:embed/>
                </p:oleObj>
              </mc:Choice>
              <mc:Fallback>
                <p:oleObj name="Equation" r:id="rId4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7351" y="3398838"/>
                        <a:ext cx="9874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69699"/>
              </p:ext>
            </p:extLst>
          </p:nvPr>
        </p:nvGraphicFramePr>
        <p:xfrm>
          <a:off x="6089650" y="3394075"/>
          <a:ext cx="927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64880" progId="Equation.DSMT4">
                  <p:embed/>
                </p:oleObj>
              </mc:Choice>
              <mc:Fallback>
                <p:oleObj name="Equation" r:id="rId6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9650" y="3394075"/>
                        <a:ext cx="9271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23939"/>
              </p:ext>
            </p:extLst>
          </p:nvPr>
        </p:nvGraphicFramePr>
        <p:xfrm>
          <a:off x="2881313" y="5300664"/>
          <a:ext cx="19859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164880" progId="Equation.DSMT4">
                  <p:embed/>
                </p:oleObj>
              </mc:Choice>
              <mc:Fallback>
                <p:oleObj name="Equation" r:id="rId8" imgW="990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81313" y="5300664"/>
                        <a:ext cx="19859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Viết tay 5">
                <a:extLst>
                  <a:ext uri="{FF2B5EF4-FFF2-40B4-BE49-F238E27FC236}">
                    <a16:creationId xmlns:a16="http://schemas.microsoft.com/office/drawing/2014/main" id="{E8BCB9C4-0AFD-A455-9074-EC24227E1316}"/>
                  </a:ext>
                </a:extLst>
              </p14:cNvPr>
              <p14:cNvContentPartPr/>
              <p14:nvPr/>
            </p14:nvContentPartPr>
            <p14:xfrm>
              <a:off x="3156120" y="1333440"/>
              <a:ext cx="1231920" cy="521280"/>
            </p14:xfrm>
          </p:contentPart>
        </mc:Choice>
        <mc:Fallback>
          <p:pic>
            <p:nvPicPr>
              <p:cNvPr id="6" name="Viết tay 5">
                <a:extLst>
                  <a:ext uri="{FF2B5EF4-FFF2-40B4-BE49-F238E27FC236}">
                    <a16:creationId xmlns:a16="http://schemas.microsoft.com/office/drawing/2014/main" id="{E8BCB9C4-0AFD-A455-9074-EC24227E1316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46760" y="1324080"/>
                <a:ext cx="1250640" cy="54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312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31" grpId="0"/>
      <p:bldP spid="33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2362200" y="2895600"/>
            <a:ext cx="37719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62200" y="4495800"/>
            <a:ext cx="37719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334000" y="2895600"/>
            <a:ext cx="800100" cy="2438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5181600" y="3276600"/>
            <a:ext cx="952500" cy="2286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9200" y="34290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105400" y="3505200"/>
            <a:ext cx="2286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5181600" y="5105400"/>
            <a:ext cx="2286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5105400" y="5105400"/>
            <a:ext cx="762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1828800" y="4008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762500" y="2713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057900" y="2484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686300" y="5303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5753100" y="545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5562600" y="4160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2667000" y="5715000"/>
            <a:ext cx="12192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2</a:t>
            </a: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1752600" y="304800"/>
            <a:ext cx="8763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2,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6570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7" grpId="0"/>
      <p:bldP spid="19" grpId="0"/>
      <p:bldP spid="21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1752600" y="304800"/>
            <a:ext cx="8763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Xét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và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066800" y="2088966"/>
            <a:ext cx="10896599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752600" y="3460566"/>
            <a:ext cx="8763000" cy="2133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b)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, 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là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B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AC 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1" y="5181600"/>
            <a:ext cx="11887199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59401"/>
              </p:ext>
            </p:extLst>
          </p:nvPr>
        </p:nvGraphicFramePr>
        <p:xfrm>
          <a:off x="3063875" y="441325"/>
          <a:ext cx="1111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64880" progId="Equation.DSMT4">
                  <p:embed/>
                </p:oleObj>
              </mc:Choice>
              <mc:Fallback>
                <p:oleObj name="Equation" r:id="rId2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3875" y="441325"/>
                        <a:ext cx="11112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38058"/>
              </p:ext>
            </p:extLst>
          </p:nvPr>
        </p:nvGraphicFramePr>
        <p:xfrm>
          <a:off x="6618288" y="473075"/>
          <a:ext cx="987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8288" y="473075"/>
                        <a:ext cx="9874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21818"/>
              </p:ext>
            </p:extLst>
          </p:nvPr>
        </p:nvGraphicFramePr>
        <p:xfrm>
          <a:off x="1800225" y="1562100"/>
          <a:ext cx="1871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0225" y="1562100"/>
                        <a:ext cx="187166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36216"/>
              </p:ext>
            </p:extLst>
          </p:nvPr>
        </p:nvGraphicFramePr>
        <p:xfrm>
          <a:off x="2305844" y="2215356"/>
          <a:ext cx="27320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177480" progId="Equation.DSMT4">
                  <p:embed/>
                </p:oleObj>
              </mc:Choice>
              <mc:Fallback>
                <p:oleObj name="Equation" r:id="rId8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5844" y="2215356"/>
                        <a:ext cx="27320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30125"/>
              </p:ext>
            </p:extLst>
          </p:nvPr>
        </p:nvGraphicFramePr>
        <p:xfrm>
          <a:off x="3133725" y="3568700"/>
          <a:ext cx="10572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64880" progId="Equation.DSMT4">
                  <p:embed/>
                </p:oleObj>
              </mc:Choice>
              <mc:Fallback>
                <p:oleObj name="Equation" r:id="rId10" imgW="457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3725" y="3568700"/>
                        <a:ext cx="10572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79625"/>
              </p:ext>
            </p:extLst>
          </p:nvPr>
        </p:nvGraphicFramePr>
        <p:xfrm>
          <a:off x="6902450" y="3595688"/>
          <a:ext cx="900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2450" y="3595688"/>
                        <a:ext cx="90011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09556"/>
              </p:ext>
            </p:extLst>
          </p:nvPr>
        </p:nvGraphicFramePr>
        <p:xfrm>
          <a:off x="2041525" y="4070350"/>
          <a:ext cx="835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28600" progId="Equation.DSMT4">
                  <p:embed/>
                </p:oleObj>
              </mc:Choice>
              <mc:Fallback>
                <p:oleObj name="Equation" r:id="rId14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41525" y="4070350"/>
                        <a:ext cx="83502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23306"/>
              </p:ext>
            </p:extLst>
          </p:nvPr>
        </p:nvGraphicFramePr>
        <p:xfrm>
          <a:off x="1884362" y="5293465"/>
          <a:ext cx="2359025" cy="41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02960" imgH="177480" progId="Equation.DSMT4">
                  <p:embed/>
                </p:oleObj>
              </mc:Choice>
              <mc:Fallback>
                <p:oleObj name="Equation" r:id="rId16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4362" y="5293465"/>
                        <a:ext cx="2359025" cy="41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58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4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228600" y="304800"/>
            <a:ext cx="119634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,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tai 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, CO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(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)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D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1" y="2667001"/>
            <a:ext cx="2317553" cy="3341913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42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1752600" y="304800"/>
            <a:ext cx="8763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Xét 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và 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A = OB (Giả thiết)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666875" y="2088966"/>
            <a:ext cx="8696325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C = OD 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D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399747"/>
              </p:ext>
            </p:extLst>
          </p:nvPr>
        </p:nvGraphicFramePr>
        <p:xfrm>
          <a:off x="3048000" y="42545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0" y="425450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52088"/>
              </p:ext>
            </p:extLst>
          </p:nvPr>
        </p:nvGraphicFramePr>
        <p:xfrm>
          <a:off x="6605588" y="512404"/>
          <a:ext cx="1014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5588" y="512404"/>
                        <a:ext cx="10144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50184"/>
              </p:ext>
            </p:extLst>
          </p:nvPr>
        </p:nvGraphicFramePr>
        <p:xfrm>
          <a:off x="1785939" y="1562100"/>
          <a:ext cx="1900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85939" y="1562100"/>
                        <a:ext cx="19002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24867"/>
              </p:ext>
            </p:extLst>
          </p:nvPr>
        </p:nvGraphicFramePr>
        <p:xfrm>
          <a:off x="2790031" y="2127250"/>
          <a:ext cx="2801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177480" progId="Equation.DSMT4">
                  <p:embed/>
                </p:oleObj>
              </mc:Choice>
              <mc:Fallback>
                <p:oleObj name="Equation" r:id="rId8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0031" y="2127250"/>
                        <a:ext cx="28019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41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981200" y="34290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048000" y="34290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1981200" y="50292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048000" y="34290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0" y="48768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00400" y="4876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705100" y="2941638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3924300" y="4770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1524000" y="4922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2667000" y="4999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2514600" y="4953001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581400" y="4953001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876800" y="3459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943600" y="3459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876800" y="50593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43600" y="3459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943600" y="4906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096000" y="4906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600700" y="2971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6819900" y="4800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4419600" y="4953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562600" y="5029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5791200" y="3657601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5943600" y="3657601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7162800" y="3962400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9448800" y="2971800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7162800" y="2971800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9448800" y="3962400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7162800" y="3962400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9220200" y="3124201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9220200" y="48006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9334500" y="3124201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9334500" y="4800600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743700" y="3932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9182100" y="2438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9791700" y="3779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9220200" y="4953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4533900" y="5913438"/>
            <a:ext cx="2209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8</a:t>
            </a: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2590800" y="5532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81" name="Title 1"/>
          <p:cNvSpPr txBox="1">
            <a:spLocks/>
          </p:cNvSpPr>
          <p:nvPr/>
        </p:nvSpPr>
        <p:spPr>
          <a:xfrm>
            <a:off x="5829300" y="545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7810500" y="545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83" name="Subtitle 2"/>
          <p:cNvSpPr txBox="1">
            <a:spLocks/>
          </p:cNvSpPr>
          <p:nvPr/>
        </p:nvSpPr>
        <p:spPr>
          <a:xfrm>
            <a:off x="2133600" y="5334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8,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417041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5" grpId="0"/>
      <p:bldP spid="26" grpId="0"/>
      <p:bldP spid="27" grpId="0"/>
      <p:bldP spid="39" grpId="0"/>
      <p:bldP spid="40" grpId="0"/>
      <p:bldP spid="41" grpId="0"/>
      <p:bldP spid="42" grpId="0"/>
      <p:bldP spid="45" grpId="0" animBg="1"/>
      <p:bldP spid="46" grpId="0" animBg="1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flipV="1">
            <a:off x="5181600" y="8683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248400" y="8683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181600" y="24685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48400" y="8683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48400" y="23161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400800" y="23161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5905500" y="3810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71247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7625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5905500" y="2438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5715000" y="239236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781800" y="2392363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6743700" y="1371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Subtitle 2"/>
          <p:cNvSpPr txBox="1">
            <a:spLocks/>
          </p:cNvSpPr>
          <p:nvPr/>
        </p:nvSpPr>
        <p:spPr>
          <a:xfrm>
            <a:off x="2353540" y="3505200"/>
            <a:ext cx="701906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HB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HC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2286000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H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2362200" y="4572000"/>
            <a:ext cx="1752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B = H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38374" y="5216526"/>
          <a:ext cx="3105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304560" progId="Equation.DSMT4">
                  <p:embed/>
                </p:oleObj>
              </mc:Choice>
              <mc:Fallback>
                <p:oleObj name="Equation" r:id="rId2" imgW="2743200" imgH="304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4" y="5216526"/>
                        <a:ext cx="3105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5714999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7" name="Subtitle 2"/>
          <p:cNvSpPr txBox="1">
            <a:spLocks/>
          </p:cNvSpPr>
          <p:nvPr/>
        </p:nvSpPr>
        <p:spPr>
          <a:xfrm>
            <a:off x="2286000" y="762000"/>
            <a:ext cx="1752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430925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47" grpId="0"/>
      <p:bldP spid="49" grpId="0"/>
      <p:bldP spid="50" grpId="0"/>
      <p:bldP spid="52" grpId="0"/>
      <p:bldP spid="5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 flipV="1">
            <a:off x="4953000" y="7159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019800" y="7159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953000" y="23161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019800" y="7159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019800" y="21637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722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676900" y="228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6896100" y="2057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44958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638800" y="2286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5867400" y="914401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6019800" y="914401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2438400" y="381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2172566" y="3505200"/>
            <a:ext cx="701906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KE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KF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2105026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K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078039" y="5292726"/>
          <a:ext cx="3062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304560" progId="Equation.DSMT4">
                  <p:embed/>
                </p:oleObj>
              </mc:Choice>
              <mc:Fallback>
                <p:oleObj name="Equation" r:id="rId2" imgW="2705040" imgH="30456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9" y="5292726"/>
                        <a:ext cx="30622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ubtitle 2"/>
          <p:cNvSpPr txBox="1">
            <a:spLocks/>
          </p:cNvSpPr>
          <p:nvPr/>
        </p:nvSpPr>
        <p:spPr>
          <a:xfrm>
            <a:off x="5534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33601" y="4652964"/>
          <a:ext cx="20986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652964"/>
                        <a:ext cx="20986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5" grpId="0" animBg="1"/>
      <p:bldP spid="46" grpId="0" animBg="1"/>
      <p:bldP spid="49" grpId="0"/>
      <p:bldP spid="50" grpId="0"/>
      <p:bldP spid="51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2362200" y="1295400"/>
            <a:ext cx="990600" cy="16002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52800" y="1295400"/>
            <a:ext cx="1676400" cy="16002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362200" y="2895600"/>
            <a:ext cx="26670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8575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62400" y="1828800"/>
            <a:ext cx="76200" cy="152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038600" y="1905000"/>
            <a:ext cx="76200" cy="152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57500" y="1981200"/>
            <a:ext cx="114300" cy="1143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3297382" y="1440874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2914650" y="766474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1943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610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6096000" y="1290926"/>
            <a:ext cx="990600" cy="16002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086600" y="1290926"/>
            <a:ext cx="1676400" cy="16002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096000" y="2891126"/>
            <a:ext cx="26670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5913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7696200" y="1824326"/>
            <a:ext cx="76200" cy="152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772400" y="1900526"/>
            <a:ext cx="76200" cy="152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6591300" y="1976726"/>
            <a:ext cx="114300" cy="1143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7031182" y="1436400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6648450" y="76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5676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8343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1752600" y="38100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23280"/>
              </p:ext>
            </p:extLst>
          </p:nvPr>
        </p:nvGraphicFramePr>
        <p:xfrm>
          <a:off x="2400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04560" progId="Equation.DSMT4">
                  <p:embed/>
                </p:oleObj>
              </mc:Choice>
              <mc:Fallback>
                <p:oleObj name="Equation" r:id="rId2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2362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352800" y="2819400"/>
            <a:ext cx="0" cy="1870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429000" y="2819400"/>
            <a:ext cx="0" cy="1870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505200" y="2819400"/>
            <a:ext cx="0" cy="1870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086600" y="2819400"/>
            <a:ext cx="0" cy="1870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62800" y="2819400"/>
            <a:ext cx="0" cy="1870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239000" y="2819400"/>
            <a:ext cx="0" cy="187036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07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4876800" y="1676400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162800" y="685800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876800" y="685800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162800" y="1676400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876800" y="1676400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6934200" y="838201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6934200" y="25146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7048500" y="838201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7048500" y="2514600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4457700" y="164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6896100" y="152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505700" y="1493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6934200" y="2667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2438400" y="381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2172566" y="3505200"/>
            <a:ext cx="701906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N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2105026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063751" y="5257801"/>
          <a:ext cx="30908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368280" progId="Equation.DSMT4">
                  <p:embed/>
                </p:oleObj>
              </mc:Choice>
              <mc:Fallback>
                <p:oleObj name="Equation" r:id="rId2" imgW="2730240" imgH="3682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257801"/>
                        <a:ext cx="30908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5534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127251" y="4610100"/>
          <a:ext cx="2112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507960" progId="Equation.DSMT4">
                  <p:embed/>
                </p:oleObj>
              </mc:Choice>
              <mc:Fallback>
                <p:oleObj name="Equation" r:id="rId4" imgW="1866600" imgH="50796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1" y="4610100"/>
                        <a:ext cx="21129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642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7" grpId="0"/>
      <p:bldP spid="49" grpId="0"/>
      <p:bldP spid="50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304800" y="304800"/>
            <a:ext cx="11201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85800" y="2819400"/>
            <a:ext cx="11201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0606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667000" y="1020762"/>
            <a:ext cx="0" cy="20574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667000" y="3078162"/>
            <a:ext cx="15240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667000" y="1020762"/>
            <a:ext cx="1524000" cy="20574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934200" y="1782762"/>
            <a:ext cx="2133600" cy="13716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867400" y="30781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019800" y="1782762"/>
            <a:ext cx="914400" cy="13716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019800" y="3154362"/>
            <a:ext cx="30480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667000" y="28495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194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858000" y="1935162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010400" y="1935162"/>
            <a:ext cx="76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2209800" y="30480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247900" y="533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4038600" y="2773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6553200" y="1295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8877300" y="3124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5562600" y="3124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2609850" y="2239962"/>
            <a:ext cx="13335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276600" y="2963862"/>
            <a:ext cx="0" cy="1905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52800" y="3001962"/>
            <a:ext cx="0" cy="1905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7772400" y="2239962"/>
            <a:ext cx="152400" cy="2286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362700" y="2408238"/>
            <a:ext cx="190500" cy="1143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449667" y="2331243"/>
            <a:ext cx="190500" cy="1143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45"/>
              </p:ext>
            </p:extLst>
          </p:nvPr>
        </p:nvGraphicFramePr>
        <p:xfrm>
          <a:off x="2400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04560" progId="Equation.DSMT4">
                  <p:embed/>
                </p:oleObj>
              </mc:Choice>
              <mc:Fallback>
                <p:oleObj name="Equation" r:id="rId2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Subtitle 2"/>
          <p:cNvSpPr txBox="1">
            <a:spLocks/>
          </p:cNvSpPr>
          <p:nvPr/>
        </p:nvSpPr>
        <p:spPr>
          <a:xfrm>
            <a:off x="2362200" y="5029200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63699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8" grpId="0"/>
      <p:bldP spid="59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667000" y="1020762"/>
            <a:ext cx="0" cy="20574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667000" y="3078162"/>
            <a:ext cx="15240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667000" y="1020762"/>
            <a:ext cx="1524000" cy="20574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667000" y="28495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194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2209800" y="30480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247900" y="533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4038600" y="2773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667000" y="1219200"/>
            <a:ext cx="152400" cy="762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3200400" y="1828800"/>
            <a:ext cx="152400" cy="762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3276600" y="1905000"/>
            <a:ext cx="152400" cy="762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829300" y="990600"/>
            <a:ext cx="0" cy="2057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29300" y="3048000"/>
            <a:ext cx="15240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5829300" y="990600"/>
            <a:ext cx="1524000" cy="20574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829300" y="28194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981700" y="2819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le 1"/>
          <p:cNvSpPr txBox="1">
            <a:spLocks/>
          </p:cNvSpPr>
          <p:nvPr/>
        </p:nvSpPr>
        <p:spPr>
          <a:xfrm>
            <a:off x="5372100" y="3017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7200900" y="2743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5829300" y="1189038"/>
            <a:ext cx="152400" cy="762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6362700" y="1798638"/>
            <a:ext cx="152400" cy="762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6438900" y="1874838"/>
            <a:ext cx="152400" cy="762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itle 1"/>
          <p:cNvSpPr txBox="1">
            <a:spLocks/>
          </p:cNvSpPr>
          <p:nvPr/>
        </p:nvSpPr>
        <p:spPr>
          <a:xfrm>
            <a:off x="5372100" y="609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13781"/>
              </p:ext>
            </p:extLst>
          </p:nvPr>
        </p:nvGraphicFramePr>
        <p:xfrm>
          <a:off x="2400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04560" progId="Equation.DSMT4">
                  <p:embed/>
                </p:oleObj>
              </mc:Choice>
              <mc:Fallback>
                <p:oleObj name="Equation" r:id="rId2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ubtitle 2"/>
          <p:cNvSpPr txBox="1">
            <a:spLocks/>
          </p:cNvSpPr>
          <p:nvPr/>
        </p:nvSpPr>
        <p:spPr>
          <a:xfrm>
            <a:off x="2362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67220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48" grpId="0"/>
      <p:bldP spid="49" grpId="0"/>
      <p:bldP spid="60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495800" y="762000"/>
            <a:ext cx="0" cy="21336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819400" y="2895600"/>
            <a:ext cx="16764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819400" y="762000"/>
            <a:ext cx="1676400" cy="21336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2672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267200" y="2667000"/>
            <a:ext cx="228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629400" y="1295400"/>
            <a:ext cx="0" cy="16002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29400" y="2895600"/>
            <a:ext cx="2133600" cy="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6629400" y="1295400"/>
            <a:ext cx="2133600" cy="1600200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629400" y="26670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9342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076700" y="28194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22098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4267200" y="381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6134100" y="2819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6057900" y="88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85344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sp>
        <p:nvSpPr>
          <p:cNvPr id="39" name="Freeform 38"/>
          <p:cNvSpPr/>
          <p:nvPr/>
        </p:nvSpPr>
        <p:spPr>
          <a:xfrm>
            <a:off x="8491342" y="2743201"/>
            <a:ext cx="84622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4378037" y="914401"/>
            <a:ext cx="110837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4378036" y="2095500"/>
            <a:ext cx="28921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467600" y="2834482"/>
            <a:ext cx="0" cy="137319"/>
          </a:xfrm>
          <a:prstGeom prst="line">
            <a:avLst/>
          </a:prstGeom>
          <a:ln w="508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10876"/>
              </p:ext>
            </p:extLst>
          </p:nvPr>
        </p:nvGraphicFramePr>
        <p:xfrm>
          <a:off x="2400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04560" progId="Equation.DSMT4">
                  <p:embed/>
                </p:oleObj>
              </mc:Choice>
              <mc:Fallback>
                <p:oleObj name="Equation" r:id="rId2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2362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43286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9" grpId="0" animBg="1"/>
      <p:bldP spid="40" grpId="0" animBg="1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066800" y="533400"/>
            <a:ext cx="99822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C90EA4E1-97A5-2338-867C-F0016E5A3EF2}"/>
              </a:ext>
            </a:extLst>
          </p:cNvPr>
          <p:cNvSpPr txBox="1"/>
          <p:nvPr/>
        </p:nvSpPr>
        <p:spPr>
          <a:xfrm>
            <a:off x="800100" y="3352800"/>
            <a:ext cx="10515600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/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08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667000" y="1935162"/>
            <a:ext cx="0" cy="2057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667000" y="3992562"/>
            <a:ext cx="1524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667000" y="1935162"/>
            <a:ext cx="1524000" cy="20574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934200" y="2697162"/>
            <a:ext cx="2133600" cy="13716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867400" y="39925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019800" y="2697162"/>
            <a:ext cx="914400" cy="13716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019800" y="4068762"/>
            <a:ext cx="3048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667000" y="3763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19400" y="37639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858000" y="2849562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7010400" y="2849562"/>
            <a:ext cx="76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2209800" y="38862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247900" y="1447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4038600" y="36877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65532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8686800" y="3886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5562600" y="4038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2609850" y="3154362"/>
            <a:ext cx="13335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276600" y="3878262"/>
            <a:ext cx="0" cy="1905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352800" y="3916362"/>
            <a:ext cx="0" cy="1905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7772400" y="3154362"/>
            <a:ext cx="152400" cy="2286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438900" y="3268662"/>
            <a:ext cx="190500" cy="1143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419850" y="3348380"/>
            <a:ext cx="190500" cy="1143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ubtitle 2"/>
          <p:cNvSpPr txBox="1">
            <a:spLocks/>
          </p:cNvSpPr>
          <p:nvPr/>
        </p:nvSpPr>
        <p:spPr>
          <a:xfrm>
            <a:off x="5010150" y="904461"/>
            <a:ext cx="8153400" cy="12077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pPr marL="0" indent="0">
              <a:buNone/>
            </a:pP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0" name="Subtitle 2"/>
          <p:cNvSpPr txBox="1">
            <a:spLocks/>
          </p:cNvSpPr>
          <p:nvPr/>
        </p:nvSpPr>
        <p:spPr>
          <a:xfrm>
            <a:off x="761999" y="4419600"/>
            <a:ext cx="10286999" cy="1752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0CF7C6CD-52A4-FC6F-3418-AAC40F73B10F}"/>
              </a:ext>
            </a:extLst>
          </p:cNvPr>
          <p:cNvSpPr txBox="1"/>
          <p:nvPr/>
        </p:nvSpPr>
        <p:spPr>
          <a:xfrm>
            <a:off x="647698" y="331857"/>
            <a:ext cx="10515600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/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26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9" grpId="0"/>
      <p:bldP spid="28" grpId="0"/>
      <p:bldP spid="3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</TotalTime>
  <Words>1002</Words>
  <Application>Microsoft Office PowerPoint</Application>
  <PresentationFormat>Màn hình rộng</PresentationFormat>
  <Paragraphs>218</Paragraphs>
  <Slides>30</Slides>
  <Notes>9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0</vt:i4>
      </vt:variant>
    </vt:vector>
  </HeadingPairs>
  <TitlesOfParts>
    <vt:vector size="35" baseType="lpstr">
      <vt:lpstr>Arial</vt:lpstr>
      <vt:lpstr>Calibri</vt:lpstr>
      <vt:lpstr>Times New Roman</vt:lpstr>
      <vt:lpstr>Office Theme</vt:lpstr>
      <vt:lpstr>Equation</vt:lpstr>
      <vt:lpstr>A</vt:lpstr>
      <vt:lpstr>A</vt:lpstr>
      <vt:lpstr>A</vt:lpstr>
      <vt:lpstr>Bản trình bày PowerPoint</vt:lpstr>
      <vt:lpstr>A</vt:lpstr>
      <vt:lpstr>A</vt:lpstr>
      <vt:lpstr>A</vt:lpstr>
      <vt:lpstr>Bản trình bày PowerPoint</vt:lpstr>
      <vt:lpstr>A</vt:lpstr>
      <vt:lpstr>A</vt:lpstr>
      <vt:lpstr>A</vt:lpstr>
      <vt:lpstr>B</vt:lpstr>
      <vt:lpstr>B</vt:lpstr>
      <vt:lpstr>B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A</vt:lpstr>
      <vt:lpstr>A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HAI TAM GIÁC BẰNG NHAU (tt)</dc:title>
  <dc:creator>HP</dc:creator>
  <cp:lastModifiedBy>tuan nguyen</cp:lastModifiedBy>
  <cp:revision>111</cp:revision>
  <dcterms:created xsi:type="dcterms:W3CDTF">2022-07-20T06:45:18Z</dcterms:created>
  <dcterms:modified xsi:type="dcterms:W3CDTF">2025-02-27T01:18:09Z</dcterms:modified>
</cp:coreProperties>
</file>